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F4A92" w:rsidRPr="000F4A92" w:rsidRDefault="000F4A92" w:rsidP="008727D8">
      <w:pPr>
        <w:rPr>
          <w:sz w:val="24"/>
        </w:rPr>
      </w:pPr>
      <w:bookmarkStart w:id="0" w:name="_GoBack"/>
      <w:bookmarkEnd w:id="0"/>
      <w:r w:rsidRPr="000F4A92">
        <w:rPr>
          <w:b/>
          <w:sz w:val="28"/>
        </w:rPr>
        <w:t>Practice AP Question</w:t>
      </w:r>
      <w:r w:rsidR="00A22105">
        <w:rPr>
          <w:b/>
          <w:sz w:val="28"/>
        </w:rPr>
        <w:t>s</w:t>
      </w:r>
      <w:r w:rsidRPr="000F4A92">
        <w:rPr>
          <w:b/>
          <w:sz w:val="28"/>
        </w:rPr>
        <w:t xml:space="preserve"> 2.1-2.4</w:t>
      </w:r>
      <w:r>
        <w:rPr>
          <w:b/>
          <w:sz w:val="28"/>
        </w:rPr>
        <w:tab/>
      </w:r>
      <w:r>
        <w:rPr>
          <w:b/>
          <w:sz w:val="28"/>
        </w:rPr>
        <w:tab/>
      </w:r>
      <w:r>
        <w:rPr>
          <w:b/>
          <w:sz w:val="28"/>
        </w:rPr>
        <w:tab/>
      </w:r>
      <w:r>
        <w:rPr>
          <w:b/>
          <w:sz w:val="28"/>
        </w:rPr>
        <w:tab/>
      </w:r>
      <w:r>
        <w:rPr>
          <w:sz w:val="24"/>
        </w:rPr>
        <w:t>Name:___________________________________</w:t>
      </w:r>
    </w:p>
    <w:p w:rsidR="007D4A8E" w:rsidRDefault="008727D8" w:rsidP="008727D8">
      <w:r>
        <w:t xml:space="preserve">1) If f(x) = </w:t>
      </w:r>
      <w:r w:rsidRPr="004A59EF">
        <w:rPr>
          <w:position w:val="-8"/>
        </w:rPr>
        <w:object w:dxaOrig="11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9.25pt;height:18pt" o:ole="">
            <v:imagedata r:id="rId6" o:title=""/>
          </v:shape>
          <o:OLEObject Type="Embed" ProgID="Equation.DSMT4" ShapeID="_x0000_i1025" DrawAspect="Content" ObjectID="_1535271149" r:id="rId7"/>
        </w:object>
      </w:r>
      <w:r>
        <w:t xml:space="preserve">, then f’(0) = </w:t>
      </w:r>
    </w:p>
    <w:p w:rsidR="008727D8" w:rsidRDefault="008727D8" w:rsidP="008727D8">
      <w:r>
        <w:t>(A) -2</w:t>
      </w:r>
      <w:r>
        <w:tab/>
      </w:r>
      <w:r>
        <w:tab/>
        <w:t>(B) 0</w:t>
      </w:r>
      <w:r>
        <w:tab/>
      </w:r>
      <w:r>
        <w:tab/>
        <w:t>(C) 1</w:t>
      </w:r>
      <w:r>
        <w:tab/>
      </w:r>
      <w:r>
        <w:tab/>
        <w:t xml:space="preserve">(D) </w:t>
      </w:r>
      <w:r w:rsidRPr="004A59EF">
        <w:rPr>
          <w:position w:val="-6"/>
        </w:rPr>
        <w:object w:dxaOrig="639" w:dyaOrig="340">
          <v:shape id="_x0000_i1026" type="#_x0000_t75" style="width:32.25pt;height:17.25pt" o:ole="">
            <v:imagedata r:id="rId8" o:title=""/>
          </v:shape>
          <o:OLEObject Type="Embed" ProgID="Equation.DSMT4" ShapeID="_x0000_i1026" DrawAspect="Content" ObjectID="_1535271150" r:id="rId9"/>
        </w:object>
      </w:r>
      <w:r>
        <w:tab/>
      </w:r>
      <w:r>
        <w:tab/>
        <w:t xml:space="preserve">(E) </w:t>
      </w:r>
      <w:r w:rsidRPr="004A59EF">
        <w:rPr>
          <w:position w:val="-6"/>
        </w:rPr>
        <w:object w:dxaOrig="380" w:dyaOrig="340">
          <v:shape id="_x0000_i1027" type="#_x0000_t75" style="width:18.75pt;height:17.25pt" o:ole="">
            <v:imagedata r:id="rId10" o:title=""/>
          </v:shape>
          <o:OLEObject Type="Embed" ProgID="Equation.DSMT4" ShapeID="_x0000_i1027" DrawAspect="Content" ObjectID="_1535271151" r:id="rId11"/>
        </w:object>
      </w:r>
    </w:p>
    <w:p w:rsidR="008727D8" w:rsidRDefault="008727D8" w:rsidP="008727D8"/>
    <w:p w:rsidR="008727D8" w:rsidRDefault="008727D8" w:rsidP="008727D8"/>
    <w:p w:rsidR="008727D8" w:rsidRDefault="000F4A92" w:rsidP="008727D8">
      <w:r>
        <w:t>2</w:t>
      </w:r>
      <w:r w:rsidR="008727D8">
        <w:t xml:space="preserve">) A particle moves along the x-axis in such a way that its position at time t is given by </w:t>
      </w:r>
      <w:r w:rsidR="008727D8" w:rsidRPr="004A59EF">
        <w:rPr>
          <w:position w:val="-24"/>
        </w:rPr>
        <w:object w:dxaOrig="1080" w:dyaOrig="620">
          <v:shape id="_x0000_i1028" type="#_x0000_t75" style="width:54pt;height:30.75pt" o:ole="">
            <v:imagedata r:id="rId12" o:title=""/>
          </v:shape>
          <o:OLEObject Type="Embed" ProgID="Equation.DSMT4" ShapeID="_x0000_i1028" DrawAspect="Content" ObjectID="_1535271152" r:id="rId13"/>
        </w:object>
      </w:r>
      <w:r w:rsidR="008727D8">
        <w:t>.  What is the acceleration of the particle at time t=0?</w:t>
      </w:r>
    </w:p>
    <w:p w:rsidR="008727D8" w:rsidRDefault="008727D8" w:rsidP="008727D8">
      <w:r>
        <w:t>(A) -4</w:t>
      </w:r>
    </w:p>
    <w:p w:rsidR="008727D8" w:rsidRDefault="008727D8" w:rsidP="008727D8">
      <w:r>
        <w:t>(B) -2</w:t>
      </w:r>
    </w:p>
    <w:p w:rsidR="008727D8" w:rsidRDefault="008727D8" w:rsidP="008727D8">
      <w:r>
        <w:t>(C) -3/5</w:t>
      </w:r>
    </w:p>
    <w:p w:rsidR="008727D8" w:rsidRDefault="008727D8" w:rsidP="008727D8">
      <w:r>
        <w:t>(D) 2</w:t>
      </w:r>
    </w:p>
    <w:p w:rsidR="008727D8" w:rsidRDefault="008727D8" w:rsidP="008727D8">
      <w:r>
        <w:t>(E) 4</w:t>
      </w:r>
    </w:p>
    <w:p w:rsidR="008727D8" w:rsidRDefault="008727D8" w:rsidP="008727D8"/>
    <w:p w:rsidR="008727D8" w:rsidRDefault="000F4A92" w:rsidP="008727D8">
      <w:pPr>
        <w:rPr>
          <w:rFonts w:cstheme="minorHAnsi"/>
        </w:rPr>
      </w:pPr>
      <w:r>
        <w:t>3</w:t>
      </w:r>
      <w:r w:rsidR="008727D8">
        <w:t>) Let f be the function given by f(x) = tanx and let g be the function given by g(x) = x</w:t>
      </w:r>
      <w:r w:rsidR="008727D8">
        <w:rPr>
          <w:vertAlign w:val="superscript"/>
        </w:rPr>
        <w:t>2</w:t>
      </w:r>
      <w:r w:rsidR="008727D8">
        <w:t xml:space="preserve">.  At what value of x in the interval </w:t>
      </w:r>
      <w:r>
        <w:t xml:space="preserve"> </w:t>
      </w:r>
      <w:r w:rsidR="008727D8">
        <w:t xml:space="preserve">0 </w:t>
      </w:r>
      <w:r w:rsidR="008727D8">
        <w:rPr>
          <w:rFonts w:cstheme="minorHAnsi"/>
        </w:rPr>
        <w:t>≤ x ≤ π do the graphs of f and g have parallel tangent lines?</w:t>
      </w:r>
    </w:p>
    <w:p w:rsidR="008727D8" w:rsidRDefault="008727D8" w:rsidP="008727D8">
      <w:pPr>
        <w:rPr>
          <w:rFonts w:cstheme="minorHAnsi"/>
        </w:rPr>
      </w:pPr>
      <w:r>
        <w:rPr>
          <w:rFonts w:cstheme="minorHAnsi"/>
        </w:rPr>
        <w:t>(A) 0</w:t>
      </w:r>
      <w:r>
        <w:rPr>
          <w:rFonts w:cstheme="minorHAnsi"/>
        </w:rPr>
        <w:tab/>
      </w:r>
    </w:p>
    <w:p w:rsidR="008727D8" w:rsidRDefault="008727D8" w:rsidP="008727D8">
      <w:pPr>
        <w:rPr>
          <w:rFonts w:cstheme="minorHAnsi"/>
        </w:rPr>
      </w:pPr>
      <w:r>
        <w:rPr>
          <w:rFonts w:cstheme="minorHAnsi"/>
        </w:rPr>
        <w:t>(B) 0.660</w:t>
      </w:r>
    </w:p>
    <w:p w:rsidR="008727D8" w:rsidRDefault="008727D8" w:rsidP="008727D8">
      <w:pPr>
        <w:rPr>
          <w:rFonts w:cstheme="minorHAnsi"/>
        </w:rPr>
      </w:pPr>
      <w:r>
        <w:rPr>
          <w:rFonts w:cstheme="minorHAnsi"/>
        </w:rPr>
        <w:t>(C) 2.083</w:t>
      </w:r>
    </w:p>
    <w:p w:rsidR="008727D8" w:rsidRDefault="008727D8" w:rsidP="008727D8">
      <w:pPr>
        <w:rPr>
          <w:rFonts w:cstheme="minorHAnsi"/>
        </w:rPr>
      </w:pPr>
      <w:r>
        <w:rPr>
          <w:rFonts w:cstheme="minorHAnsi"/>
        </w:rPr>
        <w:t>(D) 2.194</w:t>
      </w:r>
    </w:p>
    <w:p w:rsidR="008727D8" w:rsidRDefault="008727D8" w:rsidP="008727D8">
      <w:pPr>
        <w:rPr>
          <w:rFonts w:cstheme="minorHAnsi"/>
        </w:rPr>
      </w:pPr>
      <w:r>
        <w:rPr>
          <w:rFonts w:cstheme="minorHAnsi"/>
        </w:rPr>
        <w:t>(E) 2.207</w:t>
      </w:r>
    </w:p>
    <w:p w:rsidR="000F4A92" w:rsidRDefault="000F4A92" w:rsidP="008727D8">
      <w:pPr>
        <w:rPr>
          <w:rFonts w:cstheme="minorHAnsi"/>
        </w:rPr>
      </w:pPr>
    </w:p>
    <w:p w:rsidR="008727D8" w:rsidRDefault="000F4A92" w:rsidP="007003DF">
      <w:pPr>
        <w:rPr>
          <w:rFonts w:cstheme="minorHAnsi"/>
        </w:rPr>
      </w:pPr>
      <w:r>
        <w:rPr>
          <w:rFonts w:cstheme="minorHAnsi"/>
        </w:rPr>
        <w:t>4</w:t>
      </w:r>
      <w:r w:rsidR="008727D8">
        <w:rPr>
          <w:rFonts w:cstheme="minorHAnsi"/>
        </w:rPr>
        <w:t xml:space="preserve">) </w:t>
      </w:r>
      <w:r w:rsidR="007003DF">
        <w:rPr>
          <w:rFonts w:cstheme="minorHAnsi"/>
        </w:rPr>
        <w:t>Two functions f(x) and g(x) are differentiable.  If h(x) = x</w:t>
      </w:r>
      <w:r w:rsidR="007003DF">
        <w:rPr>
          <w:rFonts w:cstheme="minorHAnsi"/>
          <w:vertAlign w:val="superscript"/>
        </w:rPr>
        <w:t>2</w:t>
      </w:r>
      <w:r w:rsidR="007003DF">
        <w:rPr>
          <w:rFonts w:cstheme="minorHAnsi"/>
        </w:rPr>
        <w:t>g(x) – f(3x + 1), determine the value of h’(x).</w:t>
      </w:r>
    </w:p>
    <w:p w:rsidR="007003DF" w:rsidRPr="007003DF" w:rsidRDefault="007003DF" w:rsidP="007003DF">
      <w:r>
        <w:rPr>
          <w:rFonts w:cstheme="minorHAnsi"/>
        </w:rPr>
        <w:t>(A) 2xg’(x) –  3f’(3x + 1)</w:t>
      </w:r>
    </w:p>
    <w:p w:rsidR="007003DF" w:rsidRDefault="007003DF" w:rsidP="008727D8">
      <w:pPr>
        <w:rPr>
          <w:position w:val="-30"/>
        </w:rPr>
      </w:pPr>
      <w:r>
        <w:rPr>
          <w:position w:val="-30"/>
        </w:rPr>
        <w:t>(B) 2xg’(x) –  f’(3)</w:t>
      </w:r>
    </w:p>
    <w:p w:rsidR="000F4A92" w:rsidRDefault="007003DF" w:rsidP="008727D8">
      <w:pPr>
        <w:rPr>
          <w:position w:val="-30"/>
        </w:rPr>
      </w:pPr>
      <w:r>
        <w:rPr>
          <w:position w:val="-30"/>
        </w:rPr>
        <w:t>(C) x</w:t>
      </w:r>
      <w:r>
        <w:rPr>
          <w:position w:val="-30"/>
          <w:vertAlign w:val="superscript"/>
        </w:rPr>
        <w:t>2</w:t>
      </w:r>
      <w:r>
        <w:rPr>
          <w:position w:val="-30"/>
        </w:rPr>
        <w:t>g’(x) + 2xg(x) – f’(3x + 1)</w:t>
      </w:r>
    </w:p>
    <w:p w:rsidR="007003DF" w:rsidRPr="007003DF" w:rsidRDefault="007003DF" w:rsidP="008727D8">
      <w:pPr>
        <w:rPr>
          <w:position w:val="-30"/>
        </w:rPr>
      </w:pPr>
      <w:r>
        <w:rPr>
          <w:position w:val="-30"/>
        </w:rPr>
        <w:t>(D) x</w:t>
      </w:r>
      <w:r>
        <w:rPr>
          <w:position w:val="-30"/>
          <w:vertAlign w:val="superscript"/>
        </w:rPr>
        <w:t>2</w:t>
      </w:r>
      <w:r>
        <w:rPr>
          <w:position w:val="-30"/>
        </w:rPr>
        <w:t>g’(x) + 2xg(x) – 3f’(3x + 1)</w:t>
      </w:r>
    </w:p>
    <w:p w:rsidR="007003DF" w:rsidRPr="007003DF" w:rsidRDefault="007003DF" w:rsidP="008727D8">
      <w:pPr>
        <w:rPr>
          <w:position w:val="-30"/>
        </w:rPr>
      </w:pPr>
      <w:r>
        <w:rPr>
          <w:position w:val="-30"/>
        </w:rPr>
        <w:t>(E) x</w:t>
      </w:r>
      <w:r>
        <w:rPr>
          <w:position w:val="-30"/>
          <w:vertAlign w:val="superscript"/>
        </w:rPr>
        <w:t>2</w:t>
      </w:r>
      <w:r>
        <w:rPr>
          <w:position w:val="-30"/>
        </w:rPr>
        <w:t>g’(x) – f’(3x + 1)</w:t>
      </w:r>
    </w:p>
    <w:p w:rsidR="00C46659" w:rsidRDefault="000F4A92" w:rsidP="008727D8">
      <w:r>
        <w:rPr>
          <w:position w:val="-30"/>
        </w:rPr>
        <w:lastRenderedPageBreak/>
        <w:t>5</w:t>
      </w:r>
      <w:r w:rsidR="00C46659">
        <w:rPr>
          <w:position w:val="-30"/>
        </w:rPr>
        <w:t xml:space="preserve">) Let f and g be differentiable functions such that </w:t>
      </w:r>
      <w:r w:rsidR="00C46659">
        <w:rPr>
          <w:position w:val="-30"/>
        </w:rPr>
        <w:br/>
      </w:r>
      <w:r w:rsidR="00C46659">
        <w:rPr>
          <w:position w:val="-30"/>
        </w:rPr>
        <w:tab/>
      </w:r>
      <w:r w:rsidR="00C46659">
        <w:rPr>
          <w:position w:val="-30"/>
        </w:rPr>
        <w:tab/>
      </w:r>
      <w:r w:rsidR="00C46659" w:rsidRPr="00936D02">
        <w:rPr>
          <w:position w:val="-28"/>
        </w:rPr>
        <w:object w:dxaOrig="3100" w:dyaOrig="680">
          <v:shape id="_x0000_i1029" type="#_x0000_t75" style="width:155.25pt;height:33.75pt" o:ole="">
            <v:imagedata r:id="rId14" o:title=""/>
          </v:shape>
          <o:OLEObject Type="Embed" ProgID="Equation.DSMT4" ShapeID="_x0000_i1029" DrawAspect="Content" ObjectID="_1535271153" r:id="rId15"/>
        </w:object>
      </w:r>
    </w:p>
    <w:p w:rsidR="00C46659" w:rsidRDefault="00C46659" w:rsidP="008727D8">
      <w:r>
        <w:t xml:space="preserve">If h(x) = f(g(x)), then h’(1) = </w:t>
      </w:r>
    </w:p>
    <w:p w:rsidR="00C46659" w:rsidRDefault="00C46659" w:rsidP="00C46659">
      <w:pPr>
        <w:pStyle w:val="ListParagraph"/>
        <w:numPr>
          <w:ilvl w:val="0"/>
          <w:numId w:val="2"/>
        </w:numPr>
        <w:rPr>
          <w:position w:val="-30"/>
        </w:rPr>
      </w:pPr>
      <w:r>
        <w:rPr>
          <w:position w:val="-30"/>
        </w:rPr>
        <w:t>-9</w:t>
      </w:r>
      <w:r>
        <w:rPr>
          <w:position w:val="-30"/>
        </w:rPr>
        <w:tab/>
      </w:r>
      <w:r>
        <w:rPr>
          <w:position w:val="-30"/>
        </w:rPr>
        <w:tab/>
        <w:t xml:space="preserve">(B) 15 </w:t>
      </w:r>
      <w:r>
        <w:rPr>
          <w:position w:val="-30"/>
        </w:rPr>
        <w:tab/>
      </w:r>
      <w:r>
        <w:rPr>
          <w:position w:val="-30"/>
        </w:rPr>
        <w:tab/>
      </w:r>
      <w:r>
        <w:rPr>
          <w:position w:val="-30"/>
        </w:rPr>
        <w:tab/>
        <w:t>(C) 0</w:t>
      </w:r>
      <w:r>
        <w:rPr>
          <w:position w:val="-30"/>
        </w:rPr>
        <w:tab/>
      </w:r>
      <w:r>
        <w:rPr>
          <w:position w:val="-30"/>
        </w:rPr>
        <w:tab/>
      </w:r>
      <w:r>
        <w:rPr>
          <w:position w:val="-30"/>
        </w:rPr>
        <w:tab/>
        <w:t>(D) -5</w:t>
      </w:r>
      <w:r>
        <w:rPr>
          <w:position w:val="-30"/>
        </w:rPr>
        <w:tab/>
      </w:r>
      <w:r>
        <w:rPr>
          <w:position w:val="-30"/>
        </w:rPr>
        <w:tab/>
      </w:r>
      <w:r>
        <w:rPr>
          <w:position w:val="-30"/>
        </w:rPr>
        <w:tab/>
        <w:t>(E) -12</w:t>
      </w:r>
    </w:p>
    <w:p w:rsidR="00C46659" w:rsidRDefault="00C46659" w:rsidP="00C46659">
      <w:pPr>
        <w:rPr>
          <w:position w:val="-30"/>
        </w:rPr>
      </w:pPr>
    </w:p>
    <w:p w:rsidR="003931B3" w:rsidRDefault="000F4A92" w:rsidP="003931B3">
      <w:pPr>
        <w:rPr>
          <w:position w:val="-30"/>
        </w:rPr>
      </w:pPr>
      <w:r>
        <w:rPr>
          <w:position w:val="-30"/>
        </w:rPr>
        <w:t>6</w:t>
      </w:r>
      <w:r w:rsidR="00FC4795">
        <w:rPr>
          <w:position w:val="-30"/>
        </w:rPr>
        <w:t>) If f(x) = (2 + 3x)</w:t>
      </w:r>
      <w:r w:rsidR="00FC4795">
        <w:rPr>
          <w:position w:val="-30"/>
          <w:vertAlign w:val="superscript"/>
        </w:rPr>
        <w:t>4</w:t>
      </w:r>
      <w:r w:rsidR="00FC4795">
        <w:rPr>
          <w:position w:val="-30"/>
        </w:rPr>
        <w:t>, then the fourth derivative of f is</w:t>
      </w:r>
    </w:p>
    <w:p w:rsidR="00FC4795" w:rsidRDefault="00FC4795" w:rsidP="003931B3">
      <w:pPr>
        <w:rPr>
          <w:position w:val="-30"/>
        </w:rPr>
      </w:pPr>
      <w:r>
        <w:rPr>
          <w:position w:val="-30"/>
        </w:rPr>
        <w:t>(A) 0</w:t>
      </w:r>
      <w:r w:rsidR="000F4A92">
        <w:rPr>
          <w:position w:val="-30"/>
        </w:rPr>
        <w:tab/>
      </w:r>
      <w:r w:rsidR="000F4A92">
        <w:rPr>
          <w:position w:val="-30"/>
        </w:rPr>
        <w:tab/>
      </w:r>
      <w:r w:rsidR="000F4A92">
        <w:rPr>
          <w:position w:val="-30"/>
        </w:rPr>
        <w:tab/>
      </w:r>
      <w:r>
        <w:rPr>
          <w:position w:val="-30"/>
        </w:rPr>
        <w:t>(B) 4!(3)</w:t>
      </w:r>
      <w:r w:rsidR="000F4A92">
        <w:rPr>
          <w:position w:val="-30"/>
        </w:rPr>
        <w:tab/>
      </w:r>
      <w:r w:rsidR="000F4A92">
        <w:rPr>
          <w:position w:val="-30"/>
        </w:rPr>
        <w:tab/>
      </w:r>
      <w:r>
        <w:rPr>
          <w:position w:val="-30"/>
        </w:rPr>
        <w:t>(C) 4!(3</w:t>
      </w:r>
      <w:r>
        <w:rPr>
          <w:position w:val="-30"/>
          <w:vertAlign w:val="superscript"/>
        </w:rPr>
        <w:t>4</w:t>
      </w:r>
      <w:r>
        <w:rPr>
          <w:position w:val="-30"/>
        </w:rPr>
        <w:t>)</w:t>
      </w:r>
      <w:r w:rsidR="000F4A92">
        <w:rPr>
          <w:position w:val="-30"/>
        </w:rPr>
        <w:tab/>
      </w:r>
      <w:r w:rsidR="000F4A92">
        <w:rPr>
          <w:position w:val="-30"/>
        </w:rPr>
        <w:tab/>
      </w:r>
      <w:r>
        <w:rPr>
          <w:position w:val="-30"/>
        </w:rPr>
        <w:t>(D) 4!(3</w:t>
      </w:r>
      <w:r>
        <w:rPr>
          <w:position w:val="-30"/>
          <w:vertAlign w:val="superscript"/>
        </w:rPr>
        <w:t>5</w:t>
      </w:r>
      <w:r>
        <w:rPr>
          <w:position w:val="-30"/>
        </w:rPr>
        <w:t>)</w:t>
      </w:r>
      <w:r w:rsidR="000F4A92">
        <w:rPr>
          <w:position w:val="-30"/>
        </w:rPr>
        <w:tab/>
      </w:r>
      <w:r w:rsidR="000F4A92">
        <w:rPr>
          <w:position w:val="-30"/>
        </w:rPr>
        <w:tab/>
      </w:r>
      <w:r>
        <w:rPr>
          <w:position w:val="-30"/>
        </w:rPr>
        <w:t>(E) 4!(2 + 3x)</w:t>
      </w:r>
    </w:p>
    <w:p w:rsidR="00FC4795" w:rsidRDefault="00FC4795" w:rsidP="003931B3">
      <w:pPr>
        <w:rPr>
          <w:position w:val="-30"/>
        </w:rPr>
      </w:pPr>
    </w:p>
    <w:p w:rsidR="000F4A92" w:rsidRDefault="000F4A92" w:rsidP="003931B3">
      <w:pPr>
        <w:rPr>
          <w:position w:val="-30"/>
        </w:rPr>
      </w:pPr>
    </w:p>
    <w:p w:rsidR="00FC4795" w:rsidRDefault="000F4A92" w:rsidP="00FC4795">
      <w:r>
        <w:t>7</w:t>
      </w:r>
      <w:r w:rsidR="00FC4795">
        <w:t xml:space="preserve">) The </w:t>
      </w:r>
      <w:r w:rsidR="00FC4795" w:rsidRPr="00936D02">
        <w:rPr>
          <w:position w:val="-24"/>
        </w:rPr>
        <w:object w:dxaOrig="1420" w:dyaOrig="660">
          <v:shape id="_x0000_i1030" type="#_x0000_t75" style="width:71.25pt;height:33pt" o:ole="">
            <v:imagedata r:id="rId16" o:title=""/>
          </v:shape>
          <o:OLEObject Type="Embed" ProgID="Equation.DSMT4" ShapeID="_x0000_i1030" DrawAspect="Content" ObjectID="_1535271154" r:id="rId17"/>
        </w:object>
      </w:r>
      <w:r w:rsidR="00FC4795">
        <w:t>at x = 3 is</w:t>
      </w:r>
    </w:p>
    <w:p w:rsidR="00FC4795" w:rsidRDefault="00FC4795" w:rsidP="00FC4795">
      <w:r>
        <w:t>(A) -1</w:t>
      </w:r>
      <w:r w:rsidR="000F4A92">
        <w:tab/>
      </w:r>
      <w:r w:rsidR="000F4A92">
        <w:tab/>
      </w:r>
      <w:r w:rsidR="000F4A92">
        <w:tab/>
      </w:r>
      <w:r>
        <w:t>(B) 0</w:t>
      </w:r>
      <w:r w:rsidR="000F4A92">
        <w:tab/>
      </w:r>
      <w:r w:rsidR="000F4A92">
        <w:tab/>
      </w:r>
      <w:r w:rsidR="000F4A92">
        <w:tab/>
      </w:r>
      <w:r>
        <w:t>(C) 1</w:t>
      </w:r>
      <w:r w:rsidR="000F4A92">
        <w:tab/>
      </w:r>
      <w:r w:rsidR="000F4A92">
        <w:tab/>
      </w:r>
      <w:r w:rsidR="000F4A92">
        <w:tab/>
      </w:r>
      <w:r>
        <w:t>(D) 3</w:t>
      </w:r>
      <w:r w:rsidR="000F4A92">
        <w:tab/>
      </w:r>
      <w:r w:rsidR="000F4A92">
        <w:tab/>
      </w:r>
      <w:r w:rsidR="000F4A92">
        <w:tab/>
      </w:r>
      <w:r>
        <w:t>(E) nonexistent</w:t>
      </w:r>
    </w:p>
    <w:p w:rsidR="00FC4795" w:rsidRDefault="00FC4795" w:rsidP="00FC4795"/>
    <w:p w:rsidR="000F4A92" w:rsidRDefault="000F4A92" w:rsidP="00FC4795"/>
    <w:p w:rsidR="00FC4795" w:rsidRDefault="000F4A92" w:rsidP="00FC4795">
      <w:r>
        <w:t>8</w:t>
      </w:r>
      <w:r w:rsidR="00FC4795">
        <w:t>) If y = 7 is a horizontal asymptote of a rational function f, then which of the following must be true?</w:t>
      </w:r>
    </w:p>
    <w:p w:rsidR="00FC4795" w:rsidRDefault="00FC4795" w:rsidP="00FC4795">
      <w:r>
        <w:t xml:space="preserve">(A) </w:t>
      </w:r>
      <w:r w:rsidRPr="00936D02">
        <w:rPr>
          <w:position w:val="-20"/>
        </w:rPr>
        <w:object w:dxaOrig="1300" w:dyaOrig="440">
          <v:shape id="_x0000_i1031" type="#_x0000_t75" style="width:65.25pt;height:21.75pt" o:ole="">
            <v:imagedata r:id="rId18" o:title=""/>
          </v:shape>
          <o:OLEObject Type="Embed" ProgID="Equation.DSMT4" ShapeID="_x0000_i1031" DrawAspect="Content" ObjectID="_1535271155" r:id="rId19"/>
        </w:object>
      </w:r>
      <w:r w:rsidR="009511D2">
        <w:tab/>
      </w:r>
      <w:r>
        <w:t xml:space="preserve">(B) </w:t>
      </w:r>
      <w:r w:rsidRPr="00936D02">
        <w:rPr>
          <w:position w:val="-20"/>
        </w:rPr>
        <w:object w:dxaOrig="1520" w:dyaOrig="440">
          <v:shape id="_x0000_i1032" type="#_x0000_t75" style="width:75.75pt;height:21.75pt" o:ole="">
            <v:imagedata r:id="rId20" o:title=""/>
          </v:shape>
          <o:OLEObject Type="Embed" ProgID="Equation.DSMT4" ShapeID="_x0000_i1032" DrawAspect="Content" ObjectID="_1535271156" r:id="rId21"/>
        </w:object>
      </w:r>
      <w:r w:rsidR="009511D2">
        <w:tab/>
      </w:r>
      <w:r>
        <w:t xml:space="preserve">(C) </w:t>
      </w:r>
      <w:r w:rsidRPr="00936D02">
        <w:rPr>
          <w:position w:val="-20"/>
        </w:rPr>
        <w:object w:dxaOrig="1240" w:dyaOrig="440">
          <v:shape id="_x0000_i1033" type="#_x0000_t75" style="width:62.25pt;height:21.75pt" o:ole="">
            <v:imagedata r:id="rId22" o:title=""/>
          </v:shape>
          <o:OLEObject Type="Embed" ProgID="Equation.DSMT4" ShapeID="_x0000_i1033" DrawAspect="Content" ObjectID="_1535271157" r:id="rId23"/>
        </w:object>
      </w:r>
      <w:r w:rsidR="009511D2">
        <w:tab/>
      </w:r>
      <w:r>
        <w:t xml:space="preserve">(D) </w:t>
      </w:r>
      <w:r w:rsidRPr="00936D02">
        <w:rPr>
          <w:position w:val="-20"/>
        </w:rPr>
        <w:object w:dxaOrig="1240" w:dyaOrig="440">
          <v:shape id="_x0000_i1034" type="#_x0000_t75" style="width:62.25pt;height:21.75pt" o:ole="">
            <v:imagedata r:id="rId24" o:title=""/>
          </v:shape>
          <o:OLEObject Type="Embed" ProgID="Equation.DSMT4" ShapeID="_x0000_i1034" DrawAspect="Content" ObjectID="_1535271158" r:id="rId25"/>
        </w:object>
      </w:r>
      <w:r w:rsidR="009511D2">
        <w:tab/>
      </w:r>
      <w:r>
        <w:t xml:space="preserve">(E) </w:t>
      </w:r>
      <w:r w:rsidRPr="00936D02">
        <w:rPr>
          <w:position w:val="-20"/>
        </w:rPr>
        <w:object w:dxaOrig="1260" w:dyaOrig="440">
          <v:shape id="_x0000_i1035" type="#_x0000_t75" style="width:63pt;height:21.75pt" o:ole="">
            <v:imagedata r:id="rId26" o:title=""/>
          </v:shape>
          <o:OLEObject Type="Embed" ProgID="Equation.DSMT4" ShapeID="_x0000_i1035" DrawAspect="Content" ObjectID="_1535271159" r:id="rId27"/>
        </w:object>
      </w:r>
    </w:p>
    <w:p w:rsidR="009511D2" w:rsidRDefault="009511D2" w:rsidP="00FC4795"/>
    <w:p w:rsidR="00A84903" w:rsidRDefault="00A84903" w:rsidP="00FC4795"/>
    <w:p w:rsidR="00A84903" w:rsidRDefault="000F4A92" w:rsidP="00FC4795">
      <w:r>
        <w:t>9</w:t>
      </w:r>
      <w:r w:rsidR="00A84903">
        <w:t>) Let f(x) be a continuous and differentiable function.  The table below gives the value</w:t>
      </w:r>
      <w:r w:rsidR="005A5BAE">
        <w:t>s</w:t>
      </w:r>
      <w:r w:rsidR="00A84903">
        <w:t xml:space="preserve"> of f(x) and f’(x), the derivative of f(x), at several values.  If g(x) = </w:t>
      </w:r>
      <w:r w:rsidR="00A84903" w:rsidRPr="002F2A9C">
        <w:rPr>
          <w:position w:val="-28"/>
        </w:rPr>
        <w:object w:dxaOrig="580" w:dyaOrig="660">
          <v:shape id="_x0000_i1036" type="#_x0000_t75" style="width:29.25pt;height:33pt" o:ole="">
            <v:imagedata r:id="rId28" o:title=""/>
          </v:shape>
          <o:OLEObject Type="Embed" ProgID="Equation.DSMT4" ShapeID="_x0000_i1036" DrawAspect="Content" ObjectID="_1535271160" r:id="rId29"/>
        </w:object>
      </w:r>
      <w:r w:rsidR="00A84903">
        <w:t>, what is the value of g’(2)?</w:t>
      </w:r>
    </w:p>
    <w:tbl>
      <w:tblPr>
        <w:tblStyle w:val="TableGrid"/>
        <w:tblpPr w:leftFromText="180" w:rightFromText="180" w:vertAnchor="text" w:horzAnchor="page" w:tblpX="2758" w:tblpY="427"/>
        <w:tblW w:w="0" w:type="auto"/>
        <w:tblLook w:val="04A0" w:firstRow="1" w:lastRow="0" w:firstColumn="1" w:lastColumn="0" w:noHBand="0" w:noVBand="1"/>
      </w:tblPr>
      <w:tblGrid>
        <w:gridCol w:w="720"/>
        <w:gridCol w:w="720"/>
        <w:gridCol w:w="720"/>
        <w:gridCol w:w="720"/>
        <w:gridCol w:w="720"/>
      </w:tblGrid>
      <w:tr w:rsidR="00A84903" w:rsidTr="00A84903">
        <w:tc>
          <w:tcPr>
            <w:tcW w:w="720" w:type="dxa"/>
          </w:tcPr>
          <w:p w:rsidR="00A84903" w:rsidRDefault="00A84903" w:rsidP="00A84903">
            <w:r>
              <w:t>x</w:t>
            </w:r>
          </w:p>
        </w:tc>
        <w:tc>
          <w:tcPr>
            <w:tcW w:w="720" w:type="dxa"/>
          </w:tcPr>
          <w:p w:rsidR="00A84903" w:rsidRDefault="00A84903" w:rsidP="00A84903">
            <w:r>
              <w:t>1</w:t>
            </w:r>
          </w:p>
        </w:tc>
        <w:tc>
          <w:tcPr>
            <w:tcW w:w="720" w:type="dxa"/>
          </w:tcPr>
          <w:p w:rsidR="00A84903" w:rsidRDefault="00A84903" w:rsidP="00A84903">
            <w:r>
              <w:t>2</w:t>
            </w:r>
          </w:p>
        </w:tc>
        <w:tc>
          <w:tcPr>
            <w:tcW w:w="720" w:type="dxa"/>
          </w:tcPr>
          <w:p w:rsidR="00A84903" w:rsidRDefault="00A84903" w:rsidP="00A84903">
            <w:r>
              <w:t>3</w:t>
            </w:r>
          </w:p>
        </w:tc>
        <w:tc>
          <w:tcPr>
            <w:tcW w:w="720" w:type="dxa"/>
          </w:tcPr>
          <w:p w:rsidR="00A84903" w:rsidRDefault="00A84903" w:rsidP="00A84903">
            <w:r>
              <w:t>4</w:t>
            </w:r>
          </w:p>
        </w:tc>
      </w:tr>
      <w:tr w:rsidR="00A84903" w:rsidTr="00A84903">
        <w:tc>
          <w:tcPr>
            <w:tcW w:w="720" w:type="dxa"/>
          </w:tcPr>
          <w:p w:rsidR="00A84903" w:rsidRDefault="00A84903" w:rsidP="00A84903">
            <w:r>
              <w:t>f(x)</w:t>
            </w:r>
          </w:p>
        </w:tc>
        <w:tc>
          <w:tcPr>
            <w:tcW w:w="720" w:type="dxa"/>
          </w:tcPr>
          <w:p w:rsidR="00A84903" w:rsidRDefault="00A84903" w:rsidP="00A84903">
            <w:r>
              <w:t>-3</w:t>
            </w:r>
          </w:p>
        </w:tc>
        <w:tc>
          <w:tcPr>
            <w:tcW w:w="720" w:type="dxa"/>
          </w:tcPr>
          <w:p w:rsidR="00A84903" w:rsidRDefault="00A84903" w:rsidP="00A84903">
            <w:r>
              <w:t>-8</w:t>
            </w:r>
          </w:p>
        </w:tc>
        <w:tc>
          <w:tcPr>
            <w:tcW w:w="720" w:type="dxa"/>
          </w:tcPr>
          <w:p w:rsidR="00A84903" w:rsidRDefault="00A84903" w:rsidP="00A84903">
            <w:r>
              <w:t>-9</w:t>
            </w:r>
          </w:p>
        </w:tc>
        <w:tc>
          <w:tcPr>
            <w:tcW w:w="720" w:type="dxa"/>
          </w:tcPr>
          <w:p w:rsidR="00A84903" w:rsidRDefault="00A84903" w:rsidP="00A84903">
            <w:r>
              <w:t>0</w:t>
            </w:r>
          </w:p>
        </w:tc>
      </w:tr>
      <w:tr w:rsidR="00A84903" w:rsidTr="00A84903">
        <w:tc>
          <w:tcPr>
            <w:tcW w:w="720" w:type="dxa"/>
          </w:tcPr>
          <w:p w:rsidR="00A84903" w:rsidRDefault="00A84903" w:rsidP="00A84903">
            <w:r>
              <w:t>f’(x)</w:t>
            </w:r>
          </w:p>
        </w:tc>
        <w:tc>
          <w:tcPr>
            <w:tcW w:w="720" w:type="dxa"/>
          </w:tcPr>
          <w:p w:rsidR="00A84903" w:rsidRDefault="00A84903" w:rsidP="00A84903">
            <w:r>
              <w:t>-5</w:t>
            </w:r>
          </w:p>
        </w:tc>
        <w:tc>
          <w:tcPr>
            <w:tcW w:w="720" w:type="dxa"/>
          </w:tcPr>
          <w:p w:rsidR="00A84903" w:rsidRDefault="00A84903" w:rsidP="00A84903">
            <w:r>
              <w:t>-4</w:t>
            </w:r>
          </w:p>
        </w:tc>
        <w:tc>
          <w:tcPr>
            <w:tcW w:w="720" w:type="dxa"/>
          </w:tcPr>
          <w:p w:rsidR="00A84903" w:rsidRDefault="00A84903" w:rsidP="00A84903">
            <w:r>
              <w:t>3</w:t>
            </w:r>
          </w:p>
        </w:tc>
        <w:tc>
          <w:tcPr>
            <w:tcW w:w="720" w:type="dxa"/>
          </w:tcPr>
          <w:p w:rsidR="00A84903" w:rsidRDefault="00A84903" w:rsidP="00A84903">
            <w:r>
              <w:t>16</w:t>
            </w:r>
          </w:p>
        </w:tc>
      </w:tr>
    </w:tbl>
    <w:p w:rsidR="00A84903" w:rsidRDefault="00A84903" w:rsidP="00FC4795">
      <w:r>
        <w:t>(A) -1/8</w:t>
      </w:r>
    </w:p>
    <w:p w:rsidR="00A84903" w:rsidRDefault="00A84903" w:rsidP="00FC4795">
      <w:r>
        <w:t>(B) 0</w:t>
      </w:r>
    </w:p>
    <w:p w:rsidR="00A84903" w:rsidRDefault="00A84903" w:rsidP="00FC4795">
      <w:r>
        <w:t>(C) 1/16</w:t>
      </w:r>
    </w:p>
    <w:p w:rsidR="00A84903" w:rsidRDefault="00A84903" w:rsidP="00FC4795">
      <w:r>
        <w:t>(D) 1/64</w:t>
      </w:r>
    </w:p>
    <w:p w:rsidR="00A84903" w:rsidRDefault="00A84903" w:rsidP="00FC4795">
      <w:r>
        <w:t>(E) 16</w:t>
      </w:r>
    </w:p>
    <w:p w:rsidR="00A84903" w:rsidRDefault="00A84903" w:rsidP="00FC4795"/>
    <w:p w:rsidR="00057058" w:rsidRDefault="00057058" w:rsidP="00FC4795">
      <w:r>
        <w:lastRenderedPageBreak/>
        <w:t>10) If f(x) = cos</w:t>
      </w:r>
      <w:r>
        <w:rPr>
          <w:vertAlign w:val="superscript"/>
        </w:rPr>
        <w:t>2</w:t>
      </w:r>
      <w:r>
        <w:t xml:space="preserve">(x), then f ’’ (π) = </w:t>
      </w:r>
    </w:p>
    <w:p w:rsidR="00057058" w:rsidRDefault="00057058" w:rsidP="00FC4795">
      <w:r>
        <w:t>(A) -2</w:t>
      </w:r>
      <w:r>
        <w:tab/>
      </w:r>
      <w:r>
        <w:tab/>
      </w:r>
      <w:r>
        <w:tab/>
        <w:t>(B) 0</w:t>
      </w:r>
      <w:r>
        <w:tab/>
      </w:r>
      <w:r>
        <w:tab/>
      </w:r>
      <w:r>
        <w:tab/>
        <w:t>(C) 1</w:t>
      </w:r>
      <w:r>
        <w:tab/>
      </w:r>
      <w:r>
        <w:tab/>
      </w:r>
      <w:r>
        <w:tab/>
        <w:t>(D) 2</w:t>
      </w:r>
      <w:r>
        <w:tab/>
      </w:r>
      <w:r>
        <w:tab/>
      </w:r>
      <w:r>
        <w:tab/>
        <w:t>(E) 2π</w:t>
      </w:r>
    </w:p>
    <w:p w:rsidR="00057058" w:rsidRDefault="00057058" w:rsidP="00FC4795"/>
    <w:p w:rsidR="00057058" w:rsidRDefault="00057058" w:rsidP="00FC4795"/>
    <w:p w:rsidR="00057058" w:rsidRDefault="00057058" w:rsidP="00FC4795">
      <w:r>
        <w:t>11) Two particles leave the origin at the same time and move along the y-axis with their respective positions determined by the functions y</w:t>
      </w:r>
      <w:r>
        <w:rPr>
          <w:vertAlign w:val="subscript"/>
        </w:rPr>
        <w:t>1</w:t>
      </w:r>
      <w:r>
        <w:t xml:space="preserve"> = cos2t and y</w:t>
      </w:r>
      <w:r>
        <w:rPr>
          <w:vertAlign w:val="subscript"/>
        </w:rPr>
        <w:t>2</w:t>
      </w:r>
      <w:r>
        <w:t xml:space="preserve"> = 4sint for 0 &lt; x &lt; 6. For how many values of t do the particles have the same acceleration?</w:t>
      </w:r>
    </w:p>
    <w:p w:rsidR="00057058" w:rsidRDefault="00057058" w:rsidP="00FC4795">
      <w:r>
        <w:t>(A) 0</w:t>
      </w:r>
      <w:r>
        <w:tab/>
      </w:r>
      <w:r>
        <w:tab/>
      </w:r>
      <w:r>
        <w:tab/>
        <w:t>(B) 1</w:t>
      </w:r>
      <w:r>
        <w:tab/>
      </w:r>
      <w:r>
        <w:tab/>
      </w:r>
      <w:r>
        <w:tab/>
        <w:t>(C) 2</w:t>
      </w:r>
      <w:r>
        <w:tab/>
      </w:r>
      <w:r>
        <w:tab/>
      </w:r>
      <w:r>
        <w:tab/>
        <w:t>(D) 3</w:t>
      </w:r>
      <w:r>
        <w:tab/>
      </w:r>
      <w:r>
        <w:tab/>
      </w:r>
      <w:r>
        <w:tab/>
        <w:t>(E) 4</w:t>
      </w:r>
    </w:p>
    <w:p w:rsidR="00317FB2" w:rsidRDefault="00317FB2" w:rsidP="00FC4795"/>
    <w:p w:rsidR="00317FB2" w:rsidRDefault="00317FB2" w:rsidP="00FC4795"/>
    <w:p w:rsidR="00317FB2" w:rsidRDefault="00317FB2" w:rsidP="00FC4795">
      <w:r>
        <w:t xml:space="preserve">12) Evaluate </w:t>
      </w:r>
      <w:r w:rsidRPr="00317FB2">
        <w:rPr>
          <w:position w:val="-24"/>
        </w:rPr>
        <w:object w:dxaOrig="2280" w:dyaOrig="999">
          <v:shape id="_x0000_i1037" type="#_x0000_t75" style="width:114pt;height:50.25pt" o:ole="">
            <v:imagedata r:id="rId30" o:title=""/>
          </v:shape>
          <o:OLEObject Type="Embed" ProgID="Equation.DSMT4" ShapeID="_x0000_i1037" DrawAspect="Content" ObjectID="_1535271161" r:id="rId31"/>
        </w:object>
      </w:r>
      <w:r>
        <w:t xml:space="preserve"> .</w:t>
      </w:r>
    </w:p>
    <w:p w:rsidR="00317FB2" w:rsidRDefault="00317FB2" w:rsidP="00FC4795">
      <w:r>
        <w:t>(A) 5/2</w:t>
      </w:r>
      <w:r>
        <w:tab/>
      </w:r>
      <w:r>
        <w:tab/>
      </w:r>
      <w:r>
        <w:tab/>
        <w:t>(B) 5/16</w:t>
      </w:r>
      <w:r>
        <w:tab/>
      </w:r>
      <w:r>
        <w:tab/>
        <w:t>(C) 40</w:t>
      </w:r>
      <w:r>
        <w:tab/>
      </w:r>
      <w:r>
        <w:tab/>
      </w:r>
      <w:r>
        <w:tab/>
        <w:t>(D) 160</w:t>
      </w:r>
      <w:r>
        <w:tab/>
      </w:r>
      <w:r>
        <w:tab/>
      </w:r>
      <w:r>
        <w:tab/>
        <w:t>(E) The limit DNE</w:t>
      </w:r>
    </w:p>
    <w:p w:rsidR="00317FB2" w:rsidRDefault="00317FB2" w:rsidP="00FC4795"/>
    <w:p w:rsidR="00317FB2" w:rsidRDefault="00317FB2" w:rsidP="00FC4795"/>
    <w:p w:rsidR="00317FB2" w:rsidRDefault="00317FB2" w:rsidP="00FC4795">
      <w:r>
        <w:t xml:space="preserve">13) </w:t>
      </w:r>
      <w:r w:rsidR="00762B08">
        <w:t xml:space="preserve">If </w:t>
      </w:r>
      <w:r w:rsidR="00762B08">
        <w:rPr>
          <w:i/>
        </w:rPr>
        <w:t>f</w:t>
      </w:r>
      <w:r w:rsidR="00762B08">
        <w:t xml:space="preserve"> is continuous on [2, 6], with f(2) = 20 and f(6) = 10, then the Intermediate Value Theorem says which of the following is true?</w:t>
      </w:r>
    </w:p>
    <w:p w:rsidR="00762B08" w:rsidRPr="004151DB" w:rsidRDefault="00762B08" w:rsidP="00762B08">
      <w:pPr>
        <w:ind w:left="720" w:firstLine="720"/>
        <w:rPr>
          <w:sz w:val="24"/>
          <w:szCs w:val="24"/>
        </w:rPr>
      </w:pPr>
      <w:r w:rsidRPr="00267481">
        <w:rPr>
          <w:rFonts w:asciiTheme="majorHAnsi" w:hAnsiTheme="majorHAnsi"/>
          <w:sz w:val="24"/>
          <w:szCs w:val="24"/>
        </w:rPr>
        <w:t>I</w:t>
      </w:r>
      <w:r w:rsidRPr="00267481">
        <w:rPr>
          <w:sz w:val="24"/>
          <w:szCs w:val="24"/>
        </w:rPr>
        <w:t>.</w:t>
      </w:r>
      <w:r w:rsidRPr="00267481">
        <w:rPr>
          <w:sz w:val="24"/>
          <w:szCs w:val="24"/>
        </w:rPr>
        <w:tab/>
      </w:r>
      <w:r>
        <w:rPr>
          <w:sz w:val="24"/>
          <w:szCs w:val="24"/>
        </w:rPr>
        <w:t>f(x) = 25 does not have a solution on [2, 6]</w:t>
      </w:r>
    </w:p>
    <w:p w:rsidR="00762B08" w:rsidRPr="004151DB" w:rsidRDefault="00762B08" w:rsidP="00762B08">
      <w:pPr>
        <w:rPr>
          <w:sz w:val="24"/>
          <w:szCs w:val="24"/>
        </w:rPr>
      </w:pPr>
      <w:r w:rsidRPr="00267481">
        <w:rPr>
          <w:sz w:val="24"/>
          <w:szCs w:val="24"/>
        </w:rPr>
        <w:tab/>
      </w:r>
      <w:r w:rsidRPr="00267481">
        <w:rPr>
          <w:sz w:val="24"/>
          <w:szCs w:val="24"/>
        </w:rPr>
        <w:tab/>
      </w:r>
      <w:r w:rsidRPr="00267481">
        <w:rPr>
          <w:rFonts w:asciiTheme="majorHAnsi" w:hAnsiTheme="majorHAnsi"/>
          <w:sz w:val="24"/>
          <w:szCs w:val="24"/>
        </w:rPr>
        <w:t>II</w:t>
      </w:r>
      <w:r w:rsidRPr="00267481">
        <w:rPr>
          <w:sz w:val="24"/>
          <w:szCs w:val="24"/>
        </w:rPr>
        <w:t>.</w:t>
      </w:r>
      <w:r w:rsidRPr="00267481">
        <w:rPr>
          <w:sz w:val="24"/>
          <w:szCs w:val="24"/>
        </w:rPr>
        <w:tab/>
      </w:r>
      <w:r>
        <w:rPr>
          <w:sz w:val="24"/>
          <w:szCs w:val="24"/>
        </w:rPr>
        <w:t>f(x) = 17 has a solution on [2, 6]</w:t>
      </w:r>
    </w:p>
    <w:p w:rsidR="00762B08" w:rsidRPr="004151DB" w:rsidRDefault="00762B08" w:rsidP="00762B08">
      <w:pPr>
        <w:rPr>
          <w:sz w:val="24"/>
          <w:szCs w:val="24"/>
        </w:rPr>
      </w:pPr>
      <w:r w:rsidRPr="00267481">
        <w:rPr>
          <w:sz w:val="24"/>
          <w:szCs w:val="24"/>
        </w:rPr>
        <w:tab/>
      </w:r>
      <w:r w:rsidRPr="00267481">
        <w:rPr>
          <w:sz w:val="24"/>
          <w:szCs w:val="24"/>
        </w:rPr>
        <w:tab/>
      </w:r>
      <w:r w:rsidRPr="00267481">
        <w:rPr>
          <w:rFonts w:asciiTheme="majorHAnsi" w:hAnsiTheme="majorHAnsi"/>
          <w:sz w:val="24"/>
          <w:szCs w:val="24"/>
        </w:rPr>
        <w:t>III</w:t>
      </w:r>
      <w:r w:rsidRPr="00267481">
        <w:rPr>
          <w:sz w:val="24"/>
          <w:szCs w:val="24"/>
        </w:rPr>
        <w:t>.</w:t>
      </w:r>
      <w:r w:rsidRPr="00267481">
        <w:rPr>
          <w:sz w:val="24"/>
          <w:szCs w:val="24"/>
        </w:rPr>
        <w:tab/>
      </w:r>
      <w:r>
        <w:rPr>
          <w:sz w:val="24"/>
          <w:szCs w:val="24"/>
        </w:rPr>
        <w:t>f(x) = 0 has a solution on [2, 6]</w:t>
      </w:r>
    </w:p>
    <w:p w:rsidR="00762B08" w:rsidRPr="00C60276" w:rsidRDefault="00762B08" w:rsidP="00762B08">
      <w:pPr>
        <w:rPr>
          <w:rFonts w:asciiTheme="majorHAnsi" w:hAnsiTheme="majorHAnsi"/>
          <w:sz w:val="24"/>
          <w:szCs w:val="24"/>
        </w:rPr>
      </w:pPr>
      <w:r w:rsidRPr="00267481">
        <w:rPr>
          <w:sz w:val="24"/>
          <w:szCs w:val="24"/>
        </w:rPr>
        <w:t xml:space="preserve">(A) </w:t>
      </w:r>
      <w:r>
        <w:rPr>
          <w:rFonts w:asciiTheme="majorHAnsi" w:hAnsiTheme="majorHAnsi"/>
          <w:sz w:val="24"/>
          <w:szCs w:val="24"/>
        </w:rPr>
        <w:t>I</w:t>
      </w:r>
      <w:r w:rsidRPr="00267481">
        <w:rPr>
          <w:sz w:val="24"/>
          <w:szCs w:val="24"/>
        </w:rPr>
        <w:t xml:space="preserve"> only</w:t>
      </w:r>
      <w:r w:rsidRPr="00267481">
        <w:rPr>
          <w:sz w:val="24"/>
          <w:szCs w:val="24"/>
        </w:rPr>
        <w:tab/>
      </w:r>
      <w:r w:rsidRPr="00267481">
        <w:rPr>
          <w:sz w:val="24"/>
          <w:szCs w:val="24"/>
        </w:rPr>
        <w:tab/>
        <w:t xml:space="preserve">(B) </w:t>
      </w:r>
      <w:r>
        <w:rPr>
          <w:rFonts w:asciiTheme="majorHAnsi" w:hAnsiTheme="majorHAnsi"/>
          <w:sz w:val="24"/>
          <w:szCs w:val="24"/>
        </w:rPr>
        <w:t>II</w:t>
      </w:r>
      <w:r w:rsidRPr="00267481">
        <w:rPr>
          <w:sz w:val="24"/>
          <w:szCs w:val="24"/>
        </w:rPr>
        <w:t xml:space="preserve"> only</w:t>
      </w:r>
      <w:r w:rsidRPr="00267481">
        <w:rPr>
          <w:sz w:val="24"/>
          <w:szCs w:val="24"/>
        </w:rPr>
        <w:tab/>
      </w:r>
      <w:r w:rsidRPr="00267481">
        <w:rPr>
          <w:sz w:val="24"/>
          <w:szCs w:val="24"/>
        </w:rPr>
        <w:tab/>
        <w:t xml:space="preserve">(C) </w:t>
      </w:r>
      <w:r w:rsidRPr="00267481">
        <w:rPr>
          <w:rFonts w:asciiTheme="majorHAnsi" w:hAnsiTheme="majorHAnsi"/>
          <w:sz w:val="24"/>
          <w:szCs w:val="24"/>
        </w:rPr>
        <w:t>II</w:t>
      </w:r>
      <w:r>
        <w:rPr>
          <w:rFonts w:asciiTheme="majorHAnsi" w:hAnsiTheme="majorHAnsi"/>
          <w:sz w:val="24"/>
          <w:szCs w:val="24"/>
        </w:rPr>
        <w:t>I</w:t>
      </w:r>
      <w:r w:rsidRPr="00267481">
        <w:rPr>
          <w:sz w:val="24"/>
          <w:szCs w:val="24"/>
        </w:rPr>
        <w:t xml:space="preserve"> only</w:t>
      </w:r>
      <w:r w:rsidRPr="00267481">
        <w:rPr>
          <w:sz w:val="24"/>
          <w:szCs w:val="24"/>
        </w:rPr>
        <w:tab/>
      </w:r>
      <w:r w:rsidRPr="00267481">
        <w:rPr>
          <w:sz w:val="24"/>
          <w:szCs w:val="24"/>
        </w:rPr>
        <w:tab/>
        <w:t xml:space="preserve">(D) </w:t>
      </w:r>
      <w:r w:rsidRPr="00267481">
        <w:rPr>
          <w:rFonts w:asciiTheme="majorHAnsi" w:hAnsiTheme="majorHAnsi"/>
          <w:sz w:val="24"/>
          <w:szCs w:val="24"/>
        </w:rPr>
        <w:t>I</w:t>
      </w:r>
      <w:r w:rsidRPr="00267481">
        <w:rPr>
          <w:sz w:val="24"/>
          <w:szCs w:val="24"/>
        </w:rPr>
        <w:t xml:space="preserve"> and </w:t>
      </w:r>
      <w:r>
        <w:rPr>
          <w:rFonts w:asciiTheme="majorHAnsi" w:hAnsiTheme="majorHAnsi"/>
          <w:sz w:val="24"/>
          <w:szCs w:val="24"/>
        </w:rPr>
        <w:t>I</w:t>
      </w:r>
      <w:r w:rsidRPr="00267481">
        <w:rPr>
          <w:rFonts w:asciiTheme="majorHAnsi" w:hAnsiTheme="majorHAnsi"/>
          <w:sz w:val="24"/>
          <w:szCs w:val="24"/>
        </w:rPr>
        <w:t>I</w:t>
      </w:r>
      <w:r>
        <w:rPr>
          <w:rFonts w:asciiTheme="majorHAnsi" w:hAnsiTheme="majorHAnsi"/>
          <w:sz w:val="24"/>
          <w:szCs w:val="24"/>
        </w:rPr>
        <w:t xml:space="preserve"> only</w:t>
      </w:r>
      <w:r>
        <w:rPr>
          <w:sz w:val="24"/>
          <w:szCs w:val="24"/>
        </w:rPr>
        <w:t xml:space="preserve"> </w:t>
      </w:r>
      <w:r>
        <w:rPr>
          <w:sz w:val="24"/>
          <w:szCs w:val="24"/>
        </w:rPr>
        <w:tab/>
      </w:r>
      <w:r w:rsidRPr="00267481">
        <w:rPr>
          <w:sz w:val="24"/>
          <w:szCs w:val="24"/>
        </w:rPr>
        <w:t xml:space="preserve">(E) </w:t>
      </w:r>
      <w:r w:rsidRPr="00267481">
        <w:rPr>
          <w:rFonts w:asciiTheme="majorHAnsi" w:hAnsiTheme="majorHAnsi"/>
          <w:sz w:val="24"/>
          <w:szCs w:val="24"/>
        </w:rPr>
        <w:t>I</w:t>
      </w:r>
      <w:r>
        <w:rPr>
          <w:rFonts w:asciiTheme="majorHAnsi" w:hAnsiTheme="majorHAnsi"/>
          <w:sz w:val="24"/>
          <w:szCs w:val="24"/>
        </w:rPr>
        <w:t>, II,</w:t>
      </w:r>
      <w:r w:rsidRPr="00267481">
        <w:rPr>
          <w:sz w:val="24"/>
          <w:szCs w:val="24"/>
        </w:rPr>
        <w:t xml:space="preserve"> and </w:t>
      </w:r>
      <w:r w:rsidRPr="00267481">
        <w:rPr>
          <w:rFonts w:asciiTheme="majorHAnsi" w:hAnsiTheme="majorHAnsi"/>
          <w:sz w:val="24"/>
          <w:szCs w:val="24"/>
        </w:rPr>
        <w:t>III</w:t>
      </w:r>
      <w:r w:rsidRPr="00267481">
        <w:rPr>
          <w:rFonts w:cstheme="minorHAnsi"/>
          <w:sz w:val="24"/>
          <w:szCs w:val="24"/>
        </w:rPr>
        <w:t xml:space="preserve"> </w:t>
      </w:r>
    </w:p>
    <w:p w:rsidR="00762B08" w:rsidRDefault="00762B08" w:rsidP="00FC4795"/>
    <w:p w:rsidR="00B0197F" w:rsidRPr="00762B08" w:rsidRDefault="00B0197F" w:rsidP="00FC4795"/>
    <w:sectPr w:rsidR="00B0197F" w:rsidRPr="00762B08" w:rsidSect="008727D8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DFE78AA"/>
    <w:multiLevelType w:val="hybridMultilevel"/>
    <w:tmpl w:val="CDD62E1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EC96948"/>
    <w:multiLevelType w:val="hybridMultilevel"/>
    <w:tmpl w:val="D5664CF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A8D23EC"/>
    <w:multiLevelType w:val="hybridMultilevel"/>
    <w:tmpl w:val="8AB4C2A6"/>
    <w:lvl w:ilvl="0" w:tplc="72943B26">
      <w:start w:val="1"/>
      <w:numFmt w:val="upp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9777A1A"/>
    <w:multiLevelType w:val="hybridMultilevel"/>
    <w:tmpl w:val="532E9E90"/>
    <w:lvl w:ilvl="0" w:tplc="CBF05D9A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3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727D8"/>
    <w:rsid w:val="00057058"/>
    <w:rsid w:val="000F4A92"/>
    <w:rsid w:val="00317FB2"/>
    <w:rsid w:val="003931B3"/>
    <w:rsid w:val="003C241B"/>
    <w:rsid w:val="005A5BAE"/>
    <w:rsid w:val="007003DF"/>
    <w:rsid w:val="00762B08"/>
    <w:rsid w:val="007D4A8E"/>
    <w:rsid w:val="008727D8"/>
    <w:rsid w:val="009511D2"/>
    <w:rsid w:val="00A22105"/>
    <w:rsid w:val="00A84903"/>
    <w:rsid w:val="00B0197F"/>
    <w:rsid w:val="00B509D9"/>
    <w:rsid w:val="00C46659"/>
    <w:rsid w:val="00FC479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727D8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8727D8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727D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727D8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A8490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727D8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8727D8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727D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727D8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A8490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8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400</Words>
  <Characters>2281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Belton Independent School District</Company>
  <LinksUpToDate>false</LinksUpToDate>
  <CharactersWithSpaces>267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eyer,Keith</dc:creator>
  <cp:lastModifiedBy>B.I.S.D. Employee</cp:lastModifiedBy>
  <cp:revision>2</cp:revision>
  <dcterms:created xsi:type="dcterms:W3CDTF">2016-09-13T16:26:00Z</dcterms:created>
  <dcterms:modified xsi:type="dcterms:W3CDTF">2016-09-13T16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